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6EFD" w:rsidRPr="00DB5656" w:rsidRDefault="00C16EFD" w:rsidP="00C16EFD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C16EFD" w:rsidRPr="00DB5656" w:rsidRDefault="00C16EFD" w:rsidP="00C16EFD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C16EFD" w:rsidRPr="00DB5656" w:rsidRDefault="00C16EFD" w:rsidP="00C16EFD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C16EFD" w:rsidRPr="00DB5656" w:rsidRDefault="00C16EFD" w:rsidP="00C16EFD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7pt;height:3.75pt" o:ole="">
            <v:imagedata r:id="rId8" o:title=""/>
          </v:shape>
          <o:OLEObject Type="Embed" ProgID="Word.Picture.8" ShapeID="_x0000_i1025" DrawAspect="Content" ObjectID="_1762344549" r:id="rId9"/>
        </w:object>
      </w:r>
    </w:p>
    <w:p w:rsidR="00C16EFD" w:rsidRPr="00DB5656" w:rsidRDefault="00C16EFD" w:rsidP="0041131E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C16EFD" w:rsidRPr="00DB5656" w:rsidRDefault="00C16EFD" w:rsidP="0041131E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C16EFD" w:rsidRPr="00DB5656" w:rsidRDefault="00C16EFD" w:rsidP="0041131E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C16EFD" w:rsidRPr="00DB5656" w:rsidRDefault="00C16EFD" w:rsidP="00C16EFD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C16EFD" w:rsidRPr="00DB5656" w:rsidRDefault="00C16EFD" w:rsidP="00C16EFD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C16EFD" w:rsidRPr="00DB5656" w:rsidRDefault="00C16EFD" w:rsidP="00C16EF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C16EFD" w:rsidRPr="00DB5656" w:rsidRDefault="00C16EFD" w:rsidP="00C16EF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C16EFD" w:rsidRPr="00DB5656" w:rsidRDefault="00C16EFD" w:rsidP="00C16EFD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C16EFD" w:rsidRPr="00DB5656" w:rsidRDefault="00C16EFD" w:rsidP="00C16EFD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6EFD" w:rsidRPr="00DB5656" w:rsidRDefault="00C16EFD" w:rsidP="00C16EFD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C16EFD" w:rsidRPr="00DB5656" w:rsidRDefault="00C16EFD" w:rsidP="0041131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C16EFD" w:rsidRPr="00DB5656" w:rsidRDefault="00C16EFD" w:rsidP="00C16EFD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C16EFD" w:rsidRPr="00DB5656" w:rsidRDefault="00C16EFD" w:rsidP="00C16EFD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C16EFD" w:rsidRPr="00DB5656" w:rsidRDefault="00C16EFD" w:rsidP="0041131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C16EFD" w:rsidRPr="00DB5656" w:rsidRDefault="00C16EFD" w:rsidP="00C16EFD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C16EFD" w:rsidRPr="00DB5656" w:rsidRDefault="00C16EFD" w:rsidP="00C16EFD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6EFD" w:rsidRPr="00DB5656" w:rsidRDefault="00C16EFD" w:rsidP="00C16EFD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C16EFD" w:rsidRPr="00DB5656" w:rsidRDefault="00C16EFD" w:rsidP="00C16EF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C16EFD" w:rsidRPr="00DB5656" w:rsidRDefault="00C16EFD" w:rsidP="0041131E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C16EFD" w:rsidRPr="00DB5656" w:rsidRDefault="00C16EFD" w:rsidP="0041131E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C16EFD" w:rsidRPr="00DB5656" w:rsidRDefault="00C16EFD" w:rsidP="00C16EF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C16EFD" w:rsidRPr="00DB5656" w:rsidRDefault="00C16EFD" w:rsidP="00C16EF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C16EFD" w:rsidRPr="00DB5656" w:rsidRDefault="00C16EFD" w:rsidP="00C16EF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C16EFD" w:rsidRPr="00DB5656" w:rsidRDefault="00C16EFD" w:rsidP="00C16EF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C16EFD" w:rsidRPr="00DB5656" w:rsidRDefault="00C16EFD" w:rsidP="00C16EFD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C16EFD" w:rsidRPr="00DB5656" w:rsidRDefault="00C16EFD" w:rsidP="00C16EFD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6EFD" w:rsidRPr="00DB5656" w:rsidRDefault="00C16EFD" w:rsidP="00C16EFD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C16EFD" w:rsidRPr="00DB5656" w:rsidRDefault="00C16EFD" w:rsidP="0041131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C16EFD" w:rsidRPr="00DB5656" w:rsidRDefault="00C16EFD" w:rsidP="00C16EFD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C16EFD" w:rsidRPr="00DB5656" w:rsidRDefault="00C16EFD" w:rsidP="00C16EFD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C16EFD" w:rsidRPr="00DB5656" w:rsidRDefault="00C16EFD" w:rsidP="0041131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C16EFD" w:rsidRPr="00DB5656" w:rsidRDefault="00C16EFD" w:rsidP="00C16EFD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C16EFD" w:rsidRPr="00DB5656" w:rsidRDefault="00C16EFD" w:rsidP="00C16EFD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6EFD" w:rsidRPr="00DB5656" w:rsidRDefault="00C16EFD" w:rsidP="00C16EFD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C16EFD" w:rsidRPr="00DB5656" w:rsidRDefault="00C16EFD" w:rsidP="00C16EF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C16EFD" w:rsidRPr="00DB5656" w:rsidRDefault="00C16EFD" w:rsidP="00C16EF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C16EFD" w:rsidRPr="00DB5656" w:rsidRDefault="00611D04" w:rsidP="00C16EF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C16EFD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C16EFD" w:rsidRPr="00DB5656" w:rsidRDefault="00C16EFD" w:rsidP="00C16EFD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6EFD" w:rsidRPr="00DB5656" w:rsidRDefault="00C16EFD" w:rsidP="00C16EFD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C16EFD" w:rsidRPr="00DB5656" w:rsidRDefault="00C16EFD" w:rsidP="0041131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C16EFD" w:rsidRPr="00DB5656" w:rsidRDefault="00C16EFD" w:rsidP="0041131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C16EFD" w:rsidRPr="00DB5656" w:rsidRDefault="00C16EFD" w:rsidP="0041131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C16EFD" w:rsidRPr="00DB5656" w:rsidRDefault="00C16EFD" w:rsidP="0041131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C16EFD" w:rsidRPr="00DB5656" w:rsidRDefault="00C16EFD" w:rsidP="0041131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C16EFD" w:rsidRPr="00DB5656" w:rsidRDefault="00C16EFD" w:rsidP="0041131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C16EFD" w:rsidRPr="00DB5656" w:rsidRDefault="00C16EFD" w:rsidP="0041131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C16EFD" w:rsidRPr="00DB5656" w:rsidRDefault="00C16EFD" w:rsidP="00C16EF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C16EFD" w:rsidRPr="00DB5656" w:rsidRDefault="00C16EFD" w:rsidP="00C16EF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C16EFD" w:rsidRPr="00DB5656" w:rsidRDefault="00C16EFD" w:rsidP="00C16EF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C16EFD" w:rsidRPr="00DB5656" w:rsidRDefault="00C16EFD" w:rsidP="00C16EF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C16EFD" w:rsidRPr="00DB5656" w:rsidRDefault="00C16EFD" w:rsidP="00C16EF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C16EFD" w:rsidRPr="00DB5656" w:rsidRDefault="00C16EFD" w:rsidP="0041131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C16EFD" w:rsidRPr="00DB5656" w:rsidRDefault="00C16EFD" w:rsidP="0041131E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3pt;height:18.75pt" o:ole="">
            <v:imagedata r:id="rId14" o:title=""/>
          </v:shape>
          <o:OLEObject Type="Embed" ProgID="Equation.DSMT4" ShapeID="_x0000_i1026" DrawAspect="Content" ObjectID="_1762344550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C16EFD" w:rsidRPr="00DB5656" w:rsidRDefault="00C16EFD" w:rsidP="0041131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C16EFD" w:rsidRPr="00DB5656" w:rsidRDefault="00C16EFD" w:rsidP="0041131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C16EFD" w:rsidRPr="00DB5656" w:rsidRDefault="00C16EFD" w:rsidP="0041131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C16EFD" w:rsidRPr="00DB5656" w:rsidRDefault="00C16EFD" w:rsidP="0041131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C16EFD" w:rsidRPr="00DB5656" w:rsidRDefault="00C16EFD" w:rsidP="0041131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C16EFD" w:rsidRPr="00DB5656" w:rsidRDefault="00C16EFD" w:rsidP="0041131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C16EFD" w:rsidRPr="00DB5656" w:rsidRDefault="00C16EFD" w:rsidP="0041131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C16EFD" w:rsidRPr="00DB5656" w:rsidRDefault="00C16EFD" w:rsidP="0041131E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C16EFD" w:rsidRPr="00DB5656" w:rsidRDefault="00C16EFD" w:rsidP="0041131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C16EFD" w:rsidRPr="00DB5656" w:rsidRDefault="00C16EFD" w:rsidP="0041131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C16EFD" w:rsidRPr="00DB5656" w:rsidRDefault="00C16EFD" w:rsidP="0041131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C16EFD" w:rsidRPr="00DB5656" w:rsidRDefault="00C16EFD" w:rsidP="00C16EF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C16EFD" w:rsidRPr="00DB5656" w:rsidRDefault="00C16EFD" w:rsidP="00C16EF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C16EFD" w:rsidRPr="00DB5656" w:rsidRDefault="00C16EFD" w:rsidP="00C16EFD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C16EFD" w:rsidRPr="00DB5656" w:rsidRDefault="00C16EFD" w:rsidP="0041131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C16EFD" w:rsidRPr="00DB5656" w:rsidRDefault="00C16EFD" w:rsidP="0041131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C16EFD" w:rsidRPr="00DB5656" w:rsidRDefault="00C16EFD" w:rsidP="0041131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C16EFD" w:rsidRPr="00DB5656" w:rsidRDefault="00C16EFD" w:rsidP="0041131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C16EFD" w:rsidRPr="00DB5656" w:rsidRDefault="00C16EFD" w:rsidP="0041131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C16EFD" w:rsidRPr="00DB5656" w:rsidRDefault="00C16EFD" w:rsidP="00C16EFD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16EFD" w:rsidRPr="00DB5656" w:rsidRDefault="00C16EFD" w:rsidP="0041131E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C16EFD" w:rsidRPr="00DB5656" w:rsidRDefault="00C16EFD" w:rsidP="00C16EFD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C16EFD" w:rsidRPr="00DB5656" w:rsidRDefault="00C16EFD" w:rsidP="0041131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C16EFD" w:rsidRPr="00DB5656" w:rsidRDefault="00C16EFD" w:rsidP="00C16EFD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C16EFD" w:rsidRPr="00DB5656" w:rsidRDefault="00C16EFD" w:rsidP="00C16EFD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C16EFD" w:rsidRPr="00DB5656" w:rsidRDefault="00C16EFD" w:rsidP="0041131E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C16EFD" w:rsidRPr="00DB5656" w:rsidTr="0041131E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C16EFD" w:rsidRPr="00DB5656" w:rsidTr="0041131E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C16EFD" w:rsidRPr="00DB5656" w:rsidTr="0041131E">
        <w:trPr>
          <w:trHeight w:val="340"/>
          <w:jc w:val="center"/>
        </w:trPr>
        <w:tc>
          <w:tcPr>
            <w:tcW w:w="798" w:type="dxa"/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C16EFD" w:rsidRPr="00DB5656" w:rsidTr="0041131E">
        <w:trPr>
          <w:trHeight w:val="340"/>
          <w:jc w:val="center"/>
        </w:trPr>
        <w:tc>
          <w:tcPr>
            <w:tcW w:w="798" w:type="dxa"/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C16EFD" w:rsidRPr="00DB5656" w:rsidTr="0041131E">
        <w:trPr>
          <w:trHeight w:val="340"/>
          <w:jc w:val="center"/>
        </w:trPr>
        <w:tc>
          <w:tcPr>
            <w:tcW w:w="798" w:type="dxa"/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C16EFD" w:rsidRPr="00DB5656" w:rsidTr="0041131E">
        <w:trPr>
          <w:trHeight w:val="340"/>
          <w:jc w:val="center"/>
        </w:trPr>
        <w:tc>
          <w:tcPr>
            <w:tcW w:w="798" w:type="dxa"/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C16EFD" w:rsidRPr="00DB5656" w:rsidTr="0041131E">
        <w:trPr>
          <w:trHeight w:val="340"/>
          <w:jc w:val="center"/>
        </w:trPr>
        <w:tc>
          <w:tcPr>
            <w:tcW w:w="798" w:type="dxa"/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C16EFD" w:rsidRPr="00DB5656" w:rsidTr="0041131E">
        <w:trPr>
          <w:trHeight w:val="340"/>
          <w:jc w:val="center"/>
        </w:trPr>
        <w:tc>
          <w:tcPr>
            <w:tcW w:w="798" w:type="dxa"/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C16EFD" w:rsidRPr="00DB5656" w:rsidRDefault="00C16EFD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C16EFD" w:rsidRPr="00DB5656" w:rsidRDefault="00C16EFD" w:rsidP="0041131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C16EFD" w:rsidRPr="00DB5656" w:rsidRDefault="00C16EFD" w:rsidP="0041131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C16EFD" w:rsidRPr="00DB5656" w:rsidRDefault="00C16EFD" w:rsidP="0041131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C16EFD" w:rsidRPr="00DB5656" w:rsidRDefault="00C16EFD" w:rsidP="0041131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C16EFD" w:rsidRPr="00DB5656" w:rsidRDefault="00C16EFD" w:rsidP="00C16EFD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C16EFD" w:rsidRPr="00DB5656" w:rsidRDefault="00C16EFD" w:rsidP="0041131E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C16EFD" w:rsidRPr="00DB5656" w:rsidRDefault="00C16EFD" w:rsidP="0041131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C16EFD" w:rsidRPr="00DB5656" w:rsidRDefault="00C16EFD" w:rsidP="0041131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41131E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41131E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C16EFD" w:rsidRPr="00DB5656" w:rsidRDefault="00C16EFD" w:rsidP="0041131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C16EFD" w:rsidRPr="00DB5656" w:rsidRDefault="00C16EFD" w:rsidP="0041131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C16EFD" w:rsidRPr="00DB5656" w:rsidRDefault="00C16EFD" w:rsidP="0041131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C16EFD" w:rsidRPr="00DB5656" w:rsidRDefault="00C16EFD" w:rsidP="0041131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C16EFD" w:rsidRPr="00DB5656" w:rsidRDefault="00C16EFD" w:rsidP="0041131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C16EFD" w:rsidRPr="00DB5656" w:rsidRDefault="00C16EFD" w:rsidP="0041131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C16EFD" w:rsidRPr="00DB5656" w:rsidRDefault="00C16EFD" w:rsidP="0041131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C16EFD" w:rsidRPr="00DB5656" w:rsidRDefault="00C16EFD" w:rsidP="0041131E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C16EFD" w:rsidRPr="00DB5656" w:rsidRDefault="00C16EFD" w:rsidP="0041131E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C16EFD" w:rsidRDefault="00C16EFD" w:rsidP="00611D04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C16EFD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21459" w:rsidRDefault="00021459">
      <w:r>
        <w:separator/>
      </w:r>
    </w:p>
  </w:endnote>
  <w:endnote w:type="continuationSeparator" w:id="1">
    <w:p w:rsidR="00021459" w:rsidRDefault="0002145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6EBB" w:rsidRDefault="000A6EBB" w:rsidP="000A6EBB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0A6EBB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0A6EBB" w:rsidRPr="001D5E8F" w:rsidRDefault="00D15343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F7795B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F7795B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0A6EBB" w:rsidRPr="001D5E8F" w:rsidRDefault="00611D04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0A6EBB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41131E" w:rsidRPr="0041131E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0A6EBB" w:rsidRPr="001F63A4" w:rsidRDefault="009F0AAC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lang w:eastAsia="zh-CN"/>
            </w:rPr>
          </w:pPr>
          <w:r w:rsidRPr="002F082F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交叉科学快报</w:t>
          </w:r>
        </w:p>
      </w:tc>
    </w:tr>
  </w:tbl>
  <w:p w:rsidR="00C23102" w:rsidRPr="000A6EBB" w:rsidRDefault="00C23102" w:rsidP="000A6EBB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A6EBB" w:rsidRDefault="000A6EBB" w:rsidP="000A6EBB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0A6EBB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0A6EBB" w:rsidRPr="001D5E8F" w:rsidRDefault="00D15343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F7795B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F7795B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0A6EBB" w:rsidRPr="001D5E8F" w:rsidRDefault="00611D04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0A6EBB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41131E" w:rsidRPr="0041131E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0A6EBB" w:rsidRPr="001F63A4" w:rsidRDefault="009F0AAC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lang w:eastAsia="zh-CN"/>
            </w:rPr>
          </w:pPr>
          <w:r w:rsidRPr="002F082F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交叉科学快报</w:t>
          </w:r>
        </w:p>
      </w:tc>
    </w:tr>
  </w:tbl>
  <w:p w:rsidR="00C23102" w:rsidRPr="000A6EBB" w:rsidRDefault="00C23102" w:rsidP="000A6EBB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BB5218" w:rsidRDefault="00B97A60" w:rsidP="00B339B4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9F0AAC" w:rsidRPr="002F082F">
      <w:rPr>
        <w:rFonts w:ascii="Calibri" w:hAnsi="Calibri" w:cs="Calibri" w:hint="eastAsia"/>
        <w:bCs/>
        <w:snapToGrid w:val="0"/>
        <w:lang w:eastAsia="zh-CN"/>
      </w:rPr>
      <w:t>交叉科学快报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F96AF9">
      <w:rPr>
        <w:rFonts w:ascii="Calibri" w:hAnsi="Calibri" w:cs="Calibri" w:hint="eastAsia"/>
        <w:bCs/>
        <w:snapToGrid w:val="0"/>
        <w:lang w:eastAsia="zh-CN"/>
      </w:rPr>
      <w:t>2</w:t>
    </w:r>
    <w:r w:rsidR="00D15343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D15343" w:rsidRPr="00F7795B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D15343" w:rsidRPr="00F7795B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21459" w:rsidRDefault="00021459">
      <w:r>
        <w:separator/>
      </w:r>
    </w:p>
  </w:footnote>
  <w:footnote w:type="continuationSeparator" w:id="1">
    <w:p w:rsidR="00021459" w:rsidRDefault="0002145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611D04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611D04" w:rsidP="00BA49E8">
    <w:pPr>
      <w:ind w:right="1560"/>
      <w:rPr>
        <w:caps/>
        <w:color w:val="31849B" w:themeColor="accent5" w:themeShade="BF"/>
        <w:lang w:eastAsia="zh-CN"/>
      </w:rPr>
    </w:pPr>
    <w:r w:rsidRPr="00611D04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372130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18503D">
      <w:rPr>
        <w:rFonts w:asciiTheme="minorHAnsi" w:hAnsiTheme="minorHAnsi" w:cstheme="minorHAnsi"/>
        <w:b/>
        <w:bCs/>
        <w:noProof/>
        <w:sz w:val="18"/>
        <w:szCs w:val="18"/>
        <w:lang w:val="zh-CN" w:eastAsia="zh-CN"/>
      </w:rPr>
      <w:t>Interdisciplinary Science Letters</w:t>
    </w:r>
    <w:r w:rsidRPr="009F5F03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18503D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交叉科学快报</w:t>
    </w:r>
    <w:r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FC379C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D15343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*)</w:t>
    </w:r>
    <w:r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Pr="00894801" w:rsidRDefault="00C23102" w:rsidP="006160C2">
    <w:pPr>
      <w:rPr>
        <w:rFonts w:asciiTheme="minorHAnsi" w:hAnsiTheme="minorHAnsi" w:cstheme="minorHAnsi"/>
        <w:noProof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FC379C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D15343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hyperlink r:id="rId1" w:history="1">
      <w:r w:rsidR="00E32306" w:rsidRPr="00901465">
        <w:rPr>
          <w:rStyle w:val="a3"/>
          <w:rFonts w:asciiTheme="minorHAnsi" w:hAnsiTheme="minorHAnsi"/>
          <w:sz w:val="18"/>
          <w:szCs w:val="18"/>
          <w:lang w:eastAsia="zh-CN"/>
        </w:rPr>
        <w:t>http</w:t>
      </w:r>
      <w:r w:rsidR="00E32306" w:rsidRPr="00901465">
        <w:rPr>
          <w:rStyle w:val="a3"/>
          <w:rFonts w:asciiTheme="minorHAnsi" w:hAnsiTheme="minorHAnsi" w:hint="eastAsia"/>
          <w:sz w:val="18"/>
          <w:szCs w:val="18"/>
          <w:lang w:eastAsia="zh-CN"/>
        </w:rPr>
        <w:t>s</w:t>
      </w:r>
      <w:r w:rsidR="00E32306" w:rsidRPr="00901465">
        <w:rPr>
          <w:rStyle w:val="a3"/>
          <w:rFonts w:asciiTheme="minorHAnsi" w:hAnsiTheme="minorHAnsi"/>
          <w:sz w:val="18"/>
          <w:szCs w:val="18"/>
          <w:lang w:eastAsia="zh-CN"/>
        </w:rPr>
        <w:t>://www.hanspub.org/journal/isl</w:t>
      </w:r>
    </w:hyperlink>
  </w:p>
  <w:p w:rsidR="00C23102" w:rsidRPr="00FE70FB" w:rsidRDefault="00611D04" w:rsidP="0041131E">
    <w:pPr>
      <w:snapToGrid w:val="0"/>
      <w:spacing w:afterLines="200"/>
      <w:rPr>
        <w:rFonts w:asciiTheme="minorHAnsi" w:hAnsiTheme="minorHAnsi" w:cstheme="minorHAnsi"/>
        <w:noProof/>
        <w:sz w:val="18"/>
        <w:szCs w:val="18"/>
        <w:lang w:eastAsia="zh-CN"/>
      </w:rPr>
    </w:pPr>
    <w:hyperlink r:id="rId2" w:history="1">
      <w:r w:rsidR="00D15343" w:rsidRPr="00BE6DAD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isl.2024.*****</w:t>
      </w:r>
    </w:hyperlink>
    <w:r w:rsidR="00C23102" w:rsidRPr="00FE70FB">
      <w:rPr>
        <w:rFonts w:asciiTheme="minorHAnsi" w:hAnsiTheme="minorHAnsi" w:cstheme="minorHAnsi"/>
        <w:noProof/>
        <w:sz w:val="18"/>
        <w:szCs w:val="18"/>
        <w:lang w:eastAsia="zh-CN"/>
      </w:rPr>
      <w:t xml:space="preserve"> </w:t>
    </w:r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3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4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8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05F5C"/>
    <w:rsid w:val="0001168B"/>
    <w:rsid w:val="0001236F"/>
    <w:rsid w:val="00015133"/>
    <w:rsid w:val="00016D38"/>
    <w:rsid w:val="000212A0"/>
    <w:rsid w:val="00021459"/>
    <w:rsid w:val="00021C39"/>
    <w:rsid w:val="00022037"/>
    <w:rsid w:val="0002345F"/>
    <w:rsid w:val="00024332"/>
    <w:rsid w:val="00024A4B"/>
    <w:rsid w:val="00025466"/>
    <w:rsid w:val="00025AEC"/>
    <w:rsid w:val="00026391"/>
    <w:rsid w:val="00027885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4C8E"/>
    <w:rsid w:val="00064E33"/>
    <w:rsid w:val="000650DB"/>
    <w:rsid w:val="0006595F"/>
    <w:rsid w:val="00066D7D"/>
    <w:rsid w:val="00067F20"/>
    <w:rsid w:val="000713F1"/>
    <w:rsid w:val="000732BA"/>
    <w:rsid w:val="00074937"/>
    <w:rsid w:val="00074D95"/>
    <w:rsid w:val="00076C89"/>
    <w:rsid w:val="000778BF"/>
    <w:rsid w:val="00080291"/>
    <w:rsid w:val="0008083B"/>
    <w:rsid w:val="00082599"/>
    <w:rsid w:val="000831A9"/>
    <w:rsid w:val="00085059"/>
    <w:rsid w:val="00087088"/>
    <w:rsid w:val="000901D0"/>
    <w:rsid w:val="0009163D"/>
    <w:rsid w:val="000927C4"/>
    <w:rsid w:val="000941E5"/>
    <w:rsid w:val="000968AF"/>
    <w:rsid w:val="00096CB7"/>
    <w:rsid w:val="000A0A1C"/>
    <w:rsid w:val="000A0BF0"/>
    <w:rsid w:val="000A210C"/>
    <w:rsid w:val="000A2E23"/>
    <w:rsid w:val="000A3023"/>
    <w:rsid w:val="000A31A3"/>
    <w:rsid w:val="000A347F"/>
    <w:rsid w:val="000A5224"/>
    <w:rsid w:val="000A6EBB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23FF"/>
    <w:rsid w:val="000D519E"/>
    <w:rsid w:val="000D5752"/>
    <w:rsid w:val="000D57BF"/>
    <w:rsid w:val="000D599E"/>
    <w:rsid w:val="000D5F79"/>
    <w:rsid w:val="000D60C6"/>
    <w:rsid w:val="000D7F71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4FBF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52B15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73C"/>
    <w:rsid w:val="001749D1"/>
    <w:rsid w:val="00174A98"/>
    <w:rsid w:val="001822B2"/>
    <w:rsid w:val="00182768"/>
    <w:rsid w:val="00182DE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39BA"/>
    <w:rsid w:val="001E7011"/>
    <w:rsid w:val="001E7943"/>
    <w:rsid w:val="001F18CE"/>
    <w:rsid w:val="001F3BDE"/>
    <w:rsid w:val="001F45B4"/>
    <w:rsid w:val="001F544C"/>
    <w:rsid w:val="001F5FE9"/>
    <w:rsid w:val="001F73D3"/>
    <w:rsid w:val="001F74CF"/>
    <w:rsid w:val="0020076D"/>
    <w:rsid w:val="00203302"/>
    <w:rsid w:val="00204428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141A"/>
    <w:rsid w:val="00222725"/>
    <w:rsid w:val="00223AE2"/>
    <w:rsid w:val="00223D55"/>
    <w:rsid w:val="00223E2C"/>
    <w:rsid w:val="00224511"/>
    <w:rsid w:val="00225299"/>
    <w:rsid w:val="002252A2"/>
    <w:rsid w:val="00225731"/>
    <w:rsid w:val="00226093"/>
    <w:rsid w:val="00230313"/>
    <w:rsid w:val="00230651"/>
    <w:rsid w:val="002357E6"/>
    <w:rsid w:val="00240BC7"/>
    <w:rsid w:val="00242ACF"/>
    <w:rsid w:val="002448E4"/>
    <w:rsid w:val="00246B8B"/>
    <w:rsid w:val="00250066"/>
    <w:rsid w:val="002504F0"/>
    <w:rsid w:val="002504F5"/>
    <w:rsid w:val="002525E5"/>
    <w:rsid w:val="00253869"/>
    <w:rsid w:val="00255C12"/>
    <w:rsid w:val="00256A47"/>
    <w:rsid w:val="002619E5"/>
    <w:rsid w:val="00261A1D"/>
    <w:rsid w:val="0026315A"/>
    <w:rsid w:val="002649D1"/>
    <w:rsid w:val="0027151F"/>
    <w:rsid w:val="00271A6B"/>
    <w:rsid w:val="0027215A"/>
    <w:rsid w:val="002752CF"/>
    <w:rsid w:val="002771E8"/>
    <w:rsid w:val="00281045"/>
    <w:rsid w:val="0028529F"/>
    <w:rsid w:val="00285DE3"/>
    <w:rsid w:val="002860FB"/>
    <w:rsid w:val="00290E5E"/>
    <w:rsid w:val="00292FED"/>
    <w:rsid w:val="0029315F"/>
    <w:rsid w:val="00293545"/>
    <w:rsid w:val="0029437A"/>
    <w:rsid w:val="00294B3D"/>
    <w:rsid w:val="00294BB4"/>
    <w:rsid w:val="00295498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E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53B0"/>
    <w:rsid w:val="002D7AFA"/>
    <w:rsid w:val="002D7BD7"/>
    <w:rsid w:val="002E0476"/>
    <w:rsid w:val="002E0F45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F53"/>
    <w:rsid w:val="00302F12"/>
    <w:rsid w:val="00303C8D"/>
    <w:rsid w:val="00303D94"/>
    <w:rsid w:val="00305AB0"/>
    <w:rsid w:val="00307520"/>
    <w:rsid w:val="00307619"/>
    <w:rsid w:val="00312DE2"/>
    <w:rsid w:val="003136BB"/>
    <w:rsid w:val="003158F9"/>
    <w:rsid w:val="0031777E"/>
    <w:rsid w:val="003179DC"/>
    <w:rsid w:val="0032171A"/>
    <w:rsid w:val="00322502"/>
    <w:rsid w:val="00326E8A"/>
    <w:rsid w:val="0033078A"/>
    <w:rsid w:val="00333B41"/>
    <w:rsid w:val="00333EE2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72130"/>
    <w:rsid w:val="003754B7"/>
    <w:rsid w:val="00375B92"/>
    <w:rsid w:val="00377537"/>
    <w:rsid w:val="00381B6B"/>
    <w:rsid w:val="00382C03"/>
    <w:rsid w:val="0038521B"/>
    <w:rsid w:val="00385420"/>
    <w:rsid w:val="00386564"/>
    <w:rsid w:val="00387A4D"/>
    <w:rsid w:val="00387BD8"/>
    <w:rsid w:val="0039071E"/>
    <w:rsid w:val="00390AA5"/>
    <w:rsid w:val="003911EC"/>
    <w:rsid w:val="00391FC4"/>
    <w:rsid w:val="0039374F"/>
    <w:rsid w:val="0039531C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0FBB"/>
    <w:rsid w:val="003C10C7"/>
    <w:rsid w:val="003C1EEA"/>
    <w:rsid w:val="003C581E"/>
    <w:rsid w:val="003C6789"/>
    <w:rsid w:val="003D0E9F"/>
    <w:rsid w:val="003D1B44"/>
    <w:rsid w:val="003D1CBF"/>
    <w:rsid w:val="003D2D66"/>
    <w:rsid w:val="003D3A23"/>
    <w:rsid w:val="003D3B00"/>
    <w:rsid w:val="003D6048"/>
    <w:rsid w:val="003D6A16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3EC"/>
    <w:rsid w:val="00406B90"/>
    <w:rsid w:val="00406D80"/>
    <w:rsid w:val="004077FA"/>
    <w:rsid w:val="00410030"/>
    <w:rsid w:val="00410CBA"/>
    <w:rsid w:val="00410FAB"/>
    <w:rsid w:val="004110B9"/>
    <w:rsid w:val="0041131E"/>
    <w:rsid w:val="004114ED"/>
    <w:rsid w:val="00413D24"/>
    <w:rsid w:val="00416A97"/>
    <w:rsid w:val="00416C9D"/>
    <w:rsid w:val="004175B1"/>
    <w:rsid w:val="00417673"/>
    <w:rsid w:val="00421DD9"/>
    <w:rsid w:val="00422DE8"/>
    <w:rsid w:val="00424DF6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545"/>
    <w:rsid w:val="00444CEA"/>
    <w:rsid w:val="00446DF5"/>
    <w:rsid w:val="00447056"/>
    <w:rsid w:val="0045382D"/>
    <w:rsid w:val="0045590F"/>
    <w:rsid w:val="0045617C"/>
    <w:rsid w:val="00457404"/>
    <w:rsid w:val="00457650"/>
    <w:rsid w:val="00457CC3"/>
    <w:rsid w:val="004615E5"/>
    <w:rsid w:val="00463F32"/>
    <w:rsid w:val="00464586"/>
    <w:rsid w:val="00464929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2EF5"/>
    <w:rsid w:val="004D3852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278A"/>
    <w:rsid w:val="00542893"/>
    <w:rsid w:val="00542C55"/>
    <w:rsid w:val="00543A93"/>
    <w:rsid w:val="005449E2"/>
    <w:rsid w:val="00550902"/>
    <w:rsid w:val="0055182E"/>
    <w:rsid w:val="00552167"/>
    <w:rsid w:val="0055334A"/>
    <w:rsid w:val="00554B17"/>
    <w:rsid w:val="00556551"/>
    <w:rsid w:val="00556A43"/>
    <w:rsid w:val="00561901"/>
    <w:rsid w:val="00561D13"/>
    <w:rsid w:val="00570298"/>
    <w:rsid w:val="005718A2"/>
    <w:rsid w:val="005727BA"/>
    <w:rsid w:val="00573AF3"/>
    <w:rsid w:val="0057443C"/>
    <w:rsid w:val="00583507"/>
    <w:rsid w:val="0058747B"/>
    <w:rsid w:val="005876BD"/>
    <w:rsid w:val="005877E6"/>
    <w:rsid w:val="00587C2E"/>
    <w:rsid w:val="00591505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A7D1F"/>
    <w:rsid w:val="005B0D9D"/>
    <w:rsid w:val="005B1DDA"/>
    <w:rsid w:val="005B747B"/>
    <w:rsid w:val="005C09D0"/>
    <w:rsid w:val="005C1169"/>
    <w:rsid w:val="005C3A1A"/>
    <w:rsid w:val="005C4381"/>
    <w:rsid w:val="005C448E"/>
    <w:rsid w:val="005C52C9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E08"/>
    <w:rsid w:val="005F08ED"/>
    <w:rsid w:val="005F70DB"/>
    <w:rsid w:val="005F7FF9"/>
    <w:rsid w:val="00600591"/>
    <w:rsid w:val="00600E46"/>
    <w:rsid w:val="00601F8F"/>
    <w:rsid w:val="0060364A"/>
    <w:rsid w:val="00604739"/>
    <w:rsid w:val="00611D04"/>
    <w:rsid w:val="006160C2"/>
    <w:rsid w:val="0062025C"/>
    <w:rsid w:val="00621EAE"/>
    <w:rsid w:val="0062242C"/>
    <w:rsid w:val="00622E2B"/>
    <w:rsid w:val="0062354F"/>
    <w:rsid w:val="00624C5E"/>
    <w:rsid w:val="006267FD"/>
    <w:rsid w:val="0062707C"/>
    <w:rsid w:val="00630067"/>
    <w:rsid w:val="0063071B"/>
    <w:rsid w:val="00630EB2"/>
    <w:rsid w:val="006315F1"/>
    <w:rsid w:val="00631896"/>
    <w:rsid w:val="006334EB"/>
    <w:rsid w:val="00633A4B"/>
    <w:rsid w:val="00635FB6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335F"/>
    <w:rsid w:val="0066385E"/>
    <w:rsid w:val="00663D0A"/>
    <w:rsid w:val="006651CA"/>
    <w:rsid w:val="00665DA6"/>
    <w:rsid w:val="0066782B"/>
    <w:rsid w:val="00671973"/>
    <w:rsid w:val="00674AA1"/>
    <w:rsid w:val="00674FE1"/>
    <w:rsid w:val="00680985"/>
    <w:rsid w:val="00681088"/>
    <w:rsid w:val="006832D5"/>
    <w:rsid w:val="0068339B"/>
    <w:rsid w:val="006833A1"/>
    <w:rsid w:val="00684397"/>
    <w:rsid w:val="00686602"/>
    <w:rsid w:val="0068730A"/>
    <w:rsid w:val="00687784"/>
    <w:rsid w:val="00687D6D"/>
    <w:rsid w:val="0069252D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E81"/>
    <w:rsid w:val="006D1B2A"/>
    <w:rsid w:val="006D1FEA"/>
    <w:rsid w:val="006D4020"/>
    <w:rsid w:val="006D62D5"/>
    <w:rsid w:val="006E43C1"/>
    <w:rsid w:val="006E607E"/>
    <w:rsid w:val="006E6314"/>
    <w:rsid w:val="006E788D"/>
    <w:rsid w:val="006F058A"/>
    <w:rsid w:val="006F2FC2"/>
    <w:rsid w:val="006F3AC1"/>
    <w:rsid w:val="006F4158"/>
    <w:rsid w:val="006F43B7"/>
    <w:rsid w:val="006F57BA"/>
    <w:rsid w:val="007005D6"/>
    <w:rsid w:val="00704537"/>
    <w:rsid w:val="007061F5"/>
    <w:rsid w:val="0071105F"/>
    <w:rsid w:val="00711B3A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50817"/>
    <w:rsid w:val="0075137D"/>
    <w:rsid w:val="00752FDD"/>
    <w:rsid w:val="007530F8"/>
    <w:rsid w:val="007533BA"/>
    <w:rsid w:val="00754A56"/>
    <w:rsid w:val="00756C6B"/>
    <w:rsid w:val="007579EE"/>
    <w:rsid w:val="007602B9"/>
    <w:rsid w:val="00760DDB"/>
    <w:rsid w:val="0076274C"/>
    <w:rsid w:val="007634FA"/>
    <w:rsid w:val="007661CD"/>
    <w:rsid w:val="00766664"/>
    <w:rsid w:val="00766B5F"/>
    <w:rsid w:val="00766C42"/>
    <w:rsid w:val="00771A37"/>
    <w:rsid w:val="00771BFA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4B19"/>
    <w:rsid w:val="007C768A"/>
    <w:rsid w:val="007D0093"/>
    <w:rsid w:val="007D2519"/>
    <w:rsid w:val="007D3693"/>
    <w:rsid w:val="007D6454"/>
    <w:rsid w:val="007E0EA1"/>
    <w:rsid w:val="007E274C"/>
    <w:rsid w:val="007E6E8A"/>
    <w:rsid w:val="007F05E4"/>
    <w:rsid w:val="007F06D0"/>
    <w:rsid w:val="007F1575"/>
    <w:rsid w:val="007F2616"/>
    <w:rsid w:val="007F2722"/>
    <w:rsid w:val="007F2F9B"/>
    <w:rsid w:val="007F4030"/>
    <w:rsid w:val="007F4E14"/>
    <w:rsid w:val="007F5332"/>
    <w:rsid w:val="007F641B"/>
    <w:rsid w:val="00801A77"/>
    <w:rsid w:val="00802A80"/>
    <w:rsid w:val="00805ADA"/>
    <w:rsid w:val="008072B5"/>
    <w:rsid w:val="00810619"/>
    <w:rsid w:val="00811367"/>
    <w:rsid w:val="00811DC0"/>
    <w:rsid w:val="00813460"/>
    <w:rsid w:val="008141C6"/>
    <w:rsid w:val="0081433A"/>
    <w:rsid w:val="008173EA"/>
    <w:rsid w:val="00820287"/>
    <w:rsid w:val="00821151"/>
    <w:rsid w:val="00824049"/>
    <w:rsid w:val="008251E4"/>
    <w:rsid w:val="00825440"/>
    <w:rsid w:val="00826319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26A2"/>
    <w:rsid w:val="00843E2C"/>
    <w:rsid w:val="008440C2"/>
    <w:rsid w:val="00847741"/>
    <w:rsid w:val="00855C50"/>
    <w:rsid w:val="00856610"/>
    <w:rsid w:val="00857239"/>
    <w:rsid w:val="008572D7"/>
    <w:rsid w:val="00857CF3"/>
    <w:rsid w:val="008602B5"/>
    <w:rsid w:val="008616E8"/>
    <w:rsid w:val="008635C8"/>
    <w:rsid w:val="00866CA7"/>
    <w:rsid w:val="008745D3"/>
    <w:rsid w:val="0087553E"/>
    <w:rsid w:val="0087758C"/>
    <w:rsid w:val="00880609"/>
    <w:rsid w:val="008823AC"/>
    <w:rsid w:val="00882747"/>
    <w:rsid w:val="008836EA"/>
    <w:rsid w:val="00890F98"/>
    <w:rsid w:val="00894801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50C5"/>
    <w:rsid w:val="008A6E91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2B39"/>
    <w:rsid w:val="008C5E16"/>
    <w:rsid w:val="008C667B"/>
    <w:rsid w:val="008D0D4A"/>
    <w:rsid w:val="008D1FCD"/>
    <w:rsid w:val="008D433E"/>
    <w:rsid w:val="008D5E86"/>
    <w:rsid w:val="008D70C1"/>
    <w:rsid w:val="008D7666"/>
    <w:rsid w:val="008E232A"/>
    <w:rsid w:val="008E3518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46D5"/>
    <w:rsid w:val="00905C22"/>
    <w:rsid w:val="009069CF"/>
    <w:rsid w:val="009127DF"/>
    <w:rsid w:val="009154AB"/>
    <w:rsid w:val="009206B2"/>
    <w:rsid w:val="0092216B"/>
    <w:rsid w:val="00923868"/>
    <w:rsid w:val="0092515A"/>
    <w:rsid w:val="00925766"/>
    <w:rsid w:val="00932C9F"/>
    <w:rsid w:val="00940D77"/>
    <w:rsid w:val="009426D6"/>
    <w:rsid w:val="0094606E"/>
    <w:rsid w:val="00947808"/>
    <w:rsid w:val="00947BF6"/>
    <w:rsid w:val="009550AF"/>
    <w:rsid w:val="00963E7A"/>
    <w:rsid w:val="009653FF"/>
    <w:rsid w:val="009662D2"/>
    <w:rsid w:val="00966665"/>
    <w:rsid w:val="009714D9"/>
    <w:rsid w:val="0097249B"/>
    <w:rsid w:val="009753B2"/>
    <w:rsid w:val="0097648D"/>
    <w:rsid w:val="00980331"/>
    <w:rsid w:val="009805A9"/>
    <w:rsid w:val="0098152B"/>
    <w:rsid w:val="009839C9"/>
    <w:rsid w:val="00986364"/>
    <w:rsid w:val="00990DF6"/>
    <w:rsid w:val="00993357"/>
    <w:rsid w:val="00993CD4"/>
    <w:rsid w:val="00993F93"/>
    <w:rsid w:val="00996100"/>
    <w:rsid w:val="009969F7"/>
    <w:rsid w:val="00997207"/>
    <w:rsid w:val="00997443"/>
    <w:rsid w:val="009A050A"/>
    <w:rsid w:val="009A0825"/>
    <w:rsid w:val="009A120D"/>
    <w:rsid w:val="009A27DD"/>
    <w:rsid w:val="009A453C"/>
    <w:rsid w:val="009A4825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D00E1"/>
    <w:rsid w:val="009D21E8"/>
    <w:rsid w:val="009D439A"/>
    <w:rsid w:val="009D49E1"/>
    <w:rsid w:val="009D7163"/>
    <w:rsid w:val="009E2FBF"/>
    <w:rsid w:val="009E5804"/>
    <w:rsid w:val="009E660C"/>
    <w:rsid w:val="009F0AAC"/>
    <w:rsid w:val="009F18EE"/>
    <w:rsid w:val="009F1D1A"/>
    <w:rsid w:val="009F343E"/>
    <w:rsid w:val="009F5F03"/>
    <w:rsid w:val="00A00720"/>
    <w:rsid w:val="00A02B61"/>
    <w:rsid w:val="00A04F89"/>
    <w:rsid w:val="00A12791"/>
    <w:rsid w:val="00A12B78"/>
    <w:rsid w:val="00A16DD6"/>
    <w:rsid w:val="00A218D1"/>
    <w:rsid w:val="00A22F86"/>
    <w:rsid w:val="00A2424C"/>
    <w:rsid w:val="00A25030"/>
    <w:rsid w:val="00A25839"/>
    <w:rsid w:val="00A26163"/>
    <w:rsid w:val="00A271DB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382F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37D"/>
    <w:rsid w:val="00A6764C"/>
    <w:rsid w:val="00A71A34"/>
    <w:rsid w:val="00A71B9F"/>
    <w:rsid w:val="00A71EA4"/>
    <w:rsid w:val="00A74AA0"/>
    <w:rsid w:val="00A77CA9"/>
    <w:rsid w:val="00A77EE2"/>
    <w:rsid w:val="00A810DF"/>
    <w:rsid w:val="00A83C3D"/>
    <w:rsid w:val="00A83E89"/>
    <w:rsid w:val="00A84F13"/>
    <w:rsid w:val="00A8567D"/>
    <w:rsid w:val="00A875EE"/>
    <w:rsid w:val="00A877D4"/>
    <w:rsid w:val="00A900F5"/>
    <w:rsid w:val="00A90B57"/>
    <w:rsid w:val="00A94F0D"/>
    <w:rsid w:val="00A97A05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1918"/>
    <w:rsid w:val="00AD225F"/>
    <w:rsid w:val="00AD3880"/>
    <w:rsid w:val="00AD4E56"/>
    <w:rsid w:val="00AD541D"/>
    <w:rsid w:val="00AD55B0"/>
    <w:rsid w:val="00AE2A9A"/>
    <w:rsid w:val="00AE2C0F"/>
    <w:rsid w:val="00AE2DA9"/>
    <w:rsid w:val="00AE2FCC"/>
    <w:rsid w:val="00AE602D"/>
    <w:rsid w:val="00AF17F7"/>
    <w:rsid w:val="00AF6206"/>
    <w:rsid w:val="00AF6660"/>
    <w:rsid w:val="00B01B36"/>
    <w:rsid w:val="00B03AB5"/>
    <w:rsid w:val="00B0606F"/>
    <w:rsid w:val="00B07248"/>
    <w:rsid w:val="00B10877"/>
    <w:rsid w:val="00B11DAA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308E"/>
    <w:rsid w:val="00B339B4"/>
    <w:rsid w:val="00B348A7"/>
    <w:rsid w:val="00B3529B"/>
    <w:rsid w:val="00B3682A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92E16"/>
    <w:rsid w:val="00B94678"/>
    <w:rsid w:val="00B95883"/>
    <w:rsid w:val="00B968F0"/>
    <w:rsid w:val="00B97A60"/>
    <w:rsid w:val="00BA0B39"/>
    <w:rsid w:val="00BA11AB"/>
    <w:rsid w:val="00BA26B7"/>
    <w:rsid w:val="00BA29AC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105BE"/>
    <w:rsid w:val="00C15560"/>
    <w:rsid w:val="00C16EFD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245A"/>
    <w:rsid w:val="00C93F89"/>
    <w:rsid w:val="00C95283"/>
    <w:rsid w:val="00C953BB"/>
    <w:rsid w:val="00C96C23"/>
    <w:rsid w:val="00CA1641"/>
    <w:rsid w:val="00CA1F87"/>
    <w:rsid w:val="00CA21AC"/>
    <w:rsid w:val="00CA25F1"/>
    <w:rsid w:val="00CA3375"/>
    <w:rsid w:val="00CA386F"/>
    <w:rsid w:val="00CA532A"/>
    <w:rsid w:val="00CB1C22"/>
    <w:rsid w:val="00CB30AE"/>
    <w:rsid w:val="00CB3C78"/>
    <w:rsid w:val="00CB4F2F"/>
    <w:rsid w:val="00CB6F19"/>
    <w:rsid w:val="00CC5784"/>
    <w:rsid w:val="00CC5DBD"/>
    <w:rsid w:val="00CC7515"/>
    <w:rsid w:val="00CD28BB"/>
    <w:rsid w:val="00CD2ABD"/>
    <w:rsid w:val="00CD42B2"/>
    <w:rsid w:val="00CE056E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ABB"/>
    <w:rsid w:val="00CF1E74"/>
    <w:rsid w:val="00CF2E70"/>
    <w:rsid w:val="00CF63FB"/>
    <w:rsid w:val="00CF6649"/>
    <w:rsid w:val="00CF6B04"/>
    <w:rsid w:val="00D00810"/>
    <w:rsid w:val="00D02BC0"/>
    <w:rsid w:val="00D02C48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516F"/>
    <w:rsid w:val="00D15343"/>
    <w:rsid w:val="00D16E1A"/>
    <w:rsid w:val="00D20EF9"/>
    <w:rsid w:val="00D224F1"/>
    <w:rsid w:val="00D228BE"/>
    <w:rsid w:val="00D22F05"/>
    <w:rsid w:val="00D23CA9"/>
    <w:rsid w:val="00D33096"/>
    <w:rsid w:val="00D3574F"/>
    <w:rsid w:val="00D35F7B"/>
    <w:rsid w:val="00D42955"/>
    <w:rsid w:val="00D43BC0"/>
    <w:rsid w:val="00D43FDF"/>
    <w:rsid w:val="00D46791"/>
    <w:rsid w:val="00D47B75"/>
    <w:rsid w:val="00D51034"/>
    <w:rsid w:val="00D52D17"/>
    <w:rsid w:val="00D56D4F"/>
    <w:rsid w:val="00D56F58"/>
    <w:rsid w:val="00D70DFB"/>
    <w:rsid w:val="00D70E18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477"/>
    <w:rsid w:val="00D86EFE"/>
    <w:rsid w:val="00D90DE4"/>
    <w:rsid w:val="00D91585"/>
    <w:rsid w:val="00D917FA"/>
    <w:rsid w:val="00D92033"/>
    <w:rsid w:val="00D94AA6"/>
    <w:rsid w:val="00D95752"/>
    <w:rsid w:val="00DA0843"/>
    <w:rsid w:val="00DA1C2F"/>
    <w:rsid w:val="00DA2237"/>
    <w:rsid w:val="00DA26B8"/>
    <w:rsid w:val="00DA542E"/>
    <w:rsid w:val="00DB042E"/>
    <w:rsid w:val="00DB0CE5"/>
    <w:rsid w:val="00DB2E82"/>
    <w:rsid w:val="00DB3119"/>
    <w:rsid w:val="00DB3387"/>
    <w:rsid w:val="00DB54B2"/>
    <w:rsid w:val="00DB5C01"/>
    <w:rsid w:val="00DC0827"/>
    <w:rsid w:val="00DC1955"/>
    <w:rsid w:val="00DC4B3C"/>
    <w:rsid w:val="00DC546B"/>
    <w:rsid w:val="00DC5549"/>
    <w:rsid w:val="00DC58E4"/>
    <w:rsid w:val="00DD0C9F"/>
    <w:rsid w:val="00DD0D39"/>
    <w:rsid w:val="00DD2E8B"/>
    <w:rsid w:val="00DD49D1"/>
    <w:rsid w:val="00DD64D8"/>
    <w:rsid w:val="00DD788D"/>
    <w:rsid w:val="00DE0C1E"/>
    <w:rsid w:val="00DE1548"/>
    <w:rsid w:val="00DE3186"/>
    <w:rsid w:val="00DE3251"/>
    <w:rsid w:val="00DE3C31"/>
    <w:rsid w:val="00DE6048"/>
    <w:rsid w:val="00DE640E"/>
    <w:rsid w:val="00DF036D"/>
    <w:rsid w:val="00DF19C2"/>
    <w:rsid w:val="00DF4AF6"/>
    <w:rsid w:val="00E01590"/>
    <w:rsid w:val="00E039B6"/>
    <w:rsid w:val="00E03EAD"/>
    <w:rsid w:val="00E069E8"/>
    <w:rsid w:val="00E12907"/>
    <w:rsid w:val="00E129B9"/>
    <w:rsid w:val="00E165FE"/>
    <w:rsid w:val="00E16E14"/>
    <w:rsid w:val="00E2004B"/>
    <w:rsid w:val="00E20CDD"/>
    <w:rsid w:val="00E24C52"/>
    <w:rsid w:val="00E27934"/>
    <w:rsid w:val="00E319EE"/>
    <w:rsid w:val="00E31C6B"/>
    <w:rsid w:val="00E32306"/>
    <w:rsid w:val="00E32C9B"/>
    <w:rsid w:val="00E34982"/>
    <w:rsid w:val="00E36641"/>
    <w:rsid w:val="00E36CA1"/>
    <w:rsid w:val="00E37728"/>
    <w:rsid w:val="00E37D96"/>
    <w:rsid w:val="00E41863"/>
    <w:rsid w:val="00E42466"/>
    <w:rsid w:val="00E43352"/>
    <w:rsid w:val="00E44284"/>
    <w:rsid w:val="00E464C2"/>
    <w:rsid w:val="00E46820"/>
    <w:rsid w:val="00E50DEE"/>
    <w:rsid w:val="00E51988"/>
    <w:rsid w:val="00E55829"/>
    <w:rsid w:val="00E56E14"/>
    <w:rsid w:val="00E60807"/>
    <w:rsid w:val="00E60A8D"/>
    <w:rsid w:val="00E63D8D"/>
    <w:rsid w:val="00E655CC"/>
    <w:rsid w:val="00E7083B"/>
    <w:rsid w:val="00E7195F"/>
    <w:rsid w:val="00E75DEF"/>
    <w:rsid w:val="00E77208"/>
    <w:rsid w:val="00E84C11"/>
    <w:rsid w:val="00E8504B"/>
    <w:rsid w:val="00E85949"/>
    <w:rsid w:val="00E92AE2"/>
    <w:rsid w:val="00E937CA"/>
    <w:rsid w:val="00E93E90"/>
    <w:rsid w:val="00EA017E"/>
    <w:rsid w:val="00EA02A4"/>
    <w:rsid w:val="00EA0FBD"/>
    <w:rsid w:val="00EA1F5C"/>
    <w:rsid w:val="00EA309E"/>
    <w:rsid w:val="00EA3B2E"/>
    <w:rsid w:val="00EA4140"/>
    <w:rsid w:val="00EA4880"/>
    <w:rsid w:val="00EA4956"/>
    <w:rsid w:val="00EA4C42"/>
    <w:rsid w:val="00EA5060"/>
    <w:rsid w:val="00EB174B"/>
    <w:rsid w:val="00EB2995"/>
    <w:rsid w:val="00EB2ECB"/>
    <w:rsid w:val="00EB3F78"/>
    <w:rsid w:val="00EB5024"/>
    <w:rsid w:val="00EC171D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28FD"/>
    <w:rsid w:val="00F243DD"/>
    <w:rsid w:val="00F2626D"/>
    <w:rsid w:val="00F269AD"/>
    <w:rsid w:val="00F26D29"/>
    <w:rsid w:val="00F27927"/>
    <w:rsid w:val="00F31B8A"/>
    <w:rsid w:val="00F31C71"/>
    <w:rsid w:val="00F32909"/>
    <w:rsid w:val="00F359D6"/>
    <w:rsid w:val="00F42403"/>
    <w:rsid w:val="00F4595B"/>
    <w:rsid w:val="00F46116"/>
    <w:rsid w:val="00F500A3"/>
    <w:rsid w:val="00F50BCA"/>
    <w:rsid w:val="00F513C0"/>
    <w:rsid w:val="00F528A7"/>
    <w:rsid w:val="00F535B5"/>
    <w:rsid w:val="00F53EAE"/>
    <w:rsid w:val="00F55A7C"/>
    <w:rsid w:val="00F5634C"/>
    <w:rsid w:val="00F578D9"/>
    <w:rsid w:val="00F60E70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3196"/>
    <w:rsid w:val="00F945C6"/>
    <w:rsid w:val="00F94A5B"/>
    <w:rsid w:val="00F94CC0"/>
    <w:rsid w:val="00F96AF9"/>
    <w:rsid w:val="00F97578"/>
    <w:rsid w:val="00FA46D4"/>
    <w:rsid w:val="00FA67AA"/>
    <w:rsid w:val="00FB447F"/>
    <w:rsid w:val="00FB5345"/>
    <w:rsid w:val="00FB63CB"/>
    <w:rsid w:val="00FC03ED"/>
    <w:rsid w:val="00FC2BDF"/>
    <w:rsid w:val="00FC32AD"/>
    <w:rsid w:val="00FC379C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70FB"/>
    <w:rsid w:val="00FE7CA8"/>
    <w:rsid w:val="00FF0862"/>
    <w:rsid w:val="00FF0A6B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hanspub.org/" TargetMode="External"/><Relationship Id="rId2" Type="http://schemas.openxmlformats.org/officeDocument/2006/relationships/hyperlink" Target="https://dx.doi.org/10.12677/isl.2024.*****" TargetMode="External"/><Relationship Id="rId1" Type="http://schemas.openxmlformats.org/officeDocument/2006/relationships/hyperlink" Target="https://www.hanspub.org/journal/isl" TargetMode="External"/><Relationship Id="rId4" Type="http://schemas.openxmlformats.org/officeDocument/2006/relationships/image" Target="media/image7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199C0FB-C550-497D-8529-447A7C0CDE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45</cp:revision>
  <cp:lastPrinted>2013-11-05T03:48:00Z</cp:lastPrinted>
  <dcterms:created xsi:type="dcterms:W3CDTF">2016-08-11T02:17:00Z</dcterms:created>
  <dcterms:modified xsi:type="dcterms:W3CDTF">2023-11-24T06:23:00Z</dcterms:modified>
</cp:coreProperties>
</file>